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96C9D0" w14:textId="77777777" w:rsidR="00BE220C" w:rsidRDefault="00BE220C" w:rsidP="00BE220C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19C8ED2F" w14:textId="77777777" w:rsidR="00BE220C" w:rsidRPr="002229F4" w:rsidRDefault="00BE220C" w:rsidP="00BE220C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C3FEC88" w14:textId="17C097CD" w:rsidR="00BE220C" w:rsidRPr="002229F4" w:rsidRDefault="00460569" w:rsidP="00BE220C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1C3EF4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 wp14:anchorId="4616FB2C" wp14:editId="687D9751">
                <wp:simplePos x="0" y="0"/>
                <wp:positionH relativeFrom="margin">
                  <wp:posOffset>3545205</wp:posOffset>
                </wp:positionH>
                <wp:positionV relativeFrom="paragraph">
                  <wp:posOffset>468857</wp:posOffset>
                </wp:positionV>
                <wp:extent cx="2571115" cy="1296035"/>
                <wp:effectExtent l="0" t="0" r="0" b="0"/>
                <wp:wrapTight wrapText="bothSides">
                  <wp:wrapPolygon edited="0">
                    <wp:start x="8642" y="0"/>
                    <wp:lineTo x="480" y="4445"/>
                    <wp:lineTo x="160" y="11112"/>
                    <wp:lineTo x="1120" y="15875"/>
                    <wp:lineTo x="320" y="15875"/>
                    <wp:lineTo x="480" y="19684"/>
                    <wp:lineTo x="7842" y="21272"/>
                    <wp:lineTo x="9602" y="21272"/>
                    <wp:lineTo x="16484" y="16827"/>
                    <wp:lineTo x="18565" y="15875"/>
                    <wp:lineTo x="21285" y="13017"/>
                    <wp:lineTo x="21285" y="8890"/>
                    <wp:lineTo x="18084" y="5715"/>
                    <wp:lineTo x="15844" y="5715"/>
                    <wp:lineTo x="16164" y="4127"/>
                    <wp:lineTo x="14884" y="3175"/>
                    <wp:lineTo x="10563" y="0"/>
                    <wp:lineTo x="8642" y="0"/>
                  </wp:wrapPolygon>
                </wp:wrapTight>
                <wp:docPr id="3" name="Group 1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1115" cy="1296035"/>
                          <a:chOff x="2847" y="7207"/>
                          <a:chExt cx="5526" cy="2786"/>
                        </a:xfrm>
                      </wpg:grpSpPr>
                      <wps:wsp>
                        <wps:cNvPr id="4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2847" y="9194"/>
                            <a:ext cx="591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35B540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1420"/>
                        <wps:cNvSpPr>
                          <a:spLocks noChangeArrowheads="1"/>
                        </wps:cNvSpPr>
                        <wps:spPr bwMode="auto">
                          <a:xfrm>
                            <a:off x="2973" y="7828"/>
                            <a:ext cx="502" cy="1260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772859" w14:textId="77777777" w:rsidR="004D6BE7" w:rsidRPr="00BE220C" w:rsidRDefault="004D6BE7" w:rsidP="004D6BE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421"/>
                        <wps:cNvCnPr>
                          <a:cxnSpLocks noChangeShapeType="1"/>
                        </wps:cNvCnPr>
                        <wps:spPr bwMode="auto">
                          <a:xfrm>
                            <a:off x="3276" y="9281"/>
                            <a:ext cx="363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422"/>
                        <wps:cNvCnPr>
                          <a:cxnSpLocks noChangeShapeType="1"/>
                        </wps:cNvCnPr>
                        <wps:spPr bwMode="auto">
                          <a:xfrm>
                            <a:off x="3219" y="8661"/>
                            <a:ext cx="0" cy="6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423"/>
                        <wps:cNvSpPr txBox="1">
                          <a:spLocks noChangeArrowheads="1"/>
                        </wps:cNvSpPr>
                        <wps:spPr bwMode="auto">
                          <a:xfrm>
                            <a:off x="4748" y="9346"/>
                            <a:ext cx="684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53BED7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424"/>
                        <wps:cNvSpPr txBox="1">
                          <a:spLocks noChangeArrowheads="1"/>
                        </wps:cNvSpPr>
                        <wps:spPr bwMode="auto">
                          <a:xfrm>
                            <a:off x="7652" y="8429"/>
                            <a:ext cx="721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CD1625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425"/>
                        <wps:cNvCnPr>
                          <a:cxnSpLocks noChangeShapeType="1"/>
                        </wps:cNvCnPr>
                        <wps:spPr bwMode="auto">
                          <a:xfrm>
                            <a:off x="6969" y="9107"/>
                            <a:ext cx="0" cy="2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1426"/>
                        <wps:cNvSpPr>
                          <a:spLocks/>
                        </wps:cNvSpPr>
                        <wps:spPr bwMode="auto">
                          <a:xfrm rot="-5400000">
                            <a:off x="4951" y="6577"/>
                            <a:ext cx="327" cy="3774"/>
                          </a:xfrm>
                          <a:custGeom>
                            <a:avLst/>
                            <a:gdLst>
                              <a:gd name="T0" fmla="*/ 0 w 451"/>
                              <a:gd name="T1" fmla="*/ 0 h 4096"/>
                              <a:gd name="T2" fmla="*/ 0 w 451"/>
                              <a:gd name="T3" fmla="*/ 4096 h 4096"/>
                              <a:gd name="T4" fmla="*/ 292 w 451"/>
                              <a:gd name="T5" fmla="*/ 4096 h 4096"/>
                              <a:gd name="T6" fmla="*/ 451 w 451"/>
                              <a:gd name="T7" fmla="*/ 4096 h 4096"/>
                              <a:gd name="T8" fmla="*/ 451 w 451"/>
                              <a:gd name="T9" fmla="*/ 0 h 4096"/>
                              <a:gd name="T10" fmla="*/ 292 w 451"/>
                              <a:gd name="T11" fmla="*/ 0 h 4096"/>
                              <a:gd name="T12" fmla="*/ 0 w 451"/>
                              <a:gd name="T13" fmla="*/ 0 h 4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51" h="4096">
                                <a:moveTo>
                                  <a:pt x="0" y="0"/>
                                </a:moveTo>
                                <a:lnTo>
                                  <a:pt x="0" y="4096"/>
                                </a:lnTo>
                                <a:lnTo>
                                  <a:pt x="292" y="4096"/>
                                </a:lnTo>
                                <a:lnTo>
                                  <a:pt x="451" y="4096"/>
                                </a:lnTo>
                                <a:lnTo>
                                  <a:pt x="451" y="0"/>
                                </a:lnTo>
                                <a:lnTo>
                                  <a:pt x="292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D773B1" w14:textId="77777777" w:rsidR="004D6BE7" w:rsidRPr="00BE220C" w:rsidRDefault="004D6BE7" w:rsidP="004D6BE7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427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4925" y="6579"/>
                            <a:ext cx="333" cy="3793"/>
                          </a:xfrm>
                          <a:prstGeom prst="can">
                            <a:avLst>
                              <a:gd name="adj" fmla="val 32695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67E1682" w14:textId="77777777" w:rsidR="004D6BE7" w:rsidRPr="00BE220C" w:rsidRDefault="004D6BE7" w:rsidP="004D6BE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28"/>
                        <wps:cNvCnPr>
                          <a:cxnSpLocks noChangeShapeType="1"/>
                        </wps:cNvCnPr>
                        <wps:spPr bwMode="auto">
                          <a:xfrm>
                            <a:off x="7597" y="8453"/>
                            <a:ext cx="41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430"/>
                        <wps:cNvSpPr txBox="1">
                          <a:spLocks noChangeArrowheads="1"/>
                        </wps:cNvSpPr>
                        <wps:spPr bwMode="auto">
                          <a:xfrm>
                            <a:off x="4965" y="7207"/>
                            <a:ext cx="720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323E76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" name="Group 1449"/>
                        <wpg:cNvGrpSpPr>
                          <a:grpSpLocks/>
                        </wpg:cNvGrpSpPr>
                        <wpg:grpSpPr bwMode="auto">
                          <a:xfrm>
                            <a:off x="3369" y="7713"/>
                            <a:ext cx="3407" cy="490"/>
                            <a:chOff x="3368" y="7636"/>
                            <a:chExt cx="3140" cy="544"/>
                          </a:xfrm>
                        </wpg:grpSpPr>
                        <wpg:grpSp>
                          <wpg:cNvPr id="16" name="Group 1439"/>
                          <wpg:cNvGrpSpPr>
                            <a:grpSpLocks/>
                          </wpg:cNvGrpSpPr>
                          <wpg:grpSpPr bwMode="auto">
                            <a:xfrm>
                              <a:off x="3368" y="7637"/>
                              <a:ext cx="1441" cy="543"/>
                              <a:chOff x="3498" y="6593"/>
                              <a:chExt cx="1441" cy="543"/>
                            </a:xfrm>
                          </wpg:grpSpPr>
                          <wps:wsp>
                            <wps:cNvPr id="17" name="AutoShape 14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9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AutoShape 14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3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AutoShape 14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AutoShape 14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1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AutoShape 14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5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AutoShape 14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9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AutoShape 14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3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" name="Group 1440"/>
                          <wpg:cNvGrpSpPr>
                            <a:grpSpLocks/>
                          </wpg:cNvGrpSpPr>
                          <wpg:grpSpPr bwMode="auto">
                            <a:xfrm>
                              <a:off x="5067" y="7636"/>
                              <a:ext cx="1441" cy="543"/>
                              <a:chOff x="3498" y="6593"/>
                              <a:chExt cx="1441" cy="543"/>
                            </a:xfrm>
                          </wpg:grpSpPr>
                          <wps:wsp>
                            <wps:cNvPr id="25" name="AutoShape 14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9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AutoShape 14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3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AutoShape 14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AutoShape 14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1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AutoShape 14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5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AutoShape 14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9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AutoShape 14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38" y="6593"/>
                                <a:ext cx="1" cy="5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2" name="Line 1451"/>
                        <wps:cNvCnPr>
                          <a:cxnSpLocks noChangeShapeType="1"/>
                        </wps:cNvCnPr>
                        <wps:spPr bwMode="auto">
                          <a:xfrm>
                            <a:off x="6948" y="8453"/>
                            <a:ext cx="51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1452"/>
                        <wps:cNvSpPr txBox="1">
                          <a:spLocks noChangeArrowheads="1"/>
                        </wps:cNvSpPr>
                        <wps:spPr bwMode="auto">
                          <a:xfrm>
                            <a:off x="7011" y="7908"/>
                            <a:ext cx="720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30869" w14:textId="77777777" w:rsidR="004D6BE7" w:rsidRPr="00BE220C" w:rsidRDefault="004D6BE7" w:rsidP="004D6BE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E220C">
                                <w:rPr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16FB2C" id="Group 1453" o:spid="_x0000_s1026" style="position:absolute;left:0;text-align:left;margin-left:279.15pt;margin-top:36.9pt;width:202.45pt;height:102.05pt;z-index:-251656704;mso-position-horizontal-relative:margin" coordorigin="2847,7207" coordsize="5526,2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19" o:spid="_x0000_s1027" type="#_x0000_t202" style="position:absolute;left:2847;top:9194;width:591;height: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2035B540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oval id="Oval 1420" o:spid="_x0000_s1028" style="position:absolute;left:2973;top:7828;width:502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" fillcolor="black" stroked="f">
                  <v:fill r:id="rId7" o:title="" type="pattern"/>
                  <v:textbox>
                    <w:txbxContent>
                      <w:p w14:paraId="47772859" w14:textId="77777777" w:rsidR="004D6BE7" w:rsidRPr="00BE220C" w:rsidRDefault="004D6BE7" w:rsidP="004D6BE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line id="Line 1421" o:spid="_x0000_s1029" style="position:absolute;visibility:visible;mso-wrap-style:square" from="3276,9281" to="6910,9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422" o:spid="_x0000_s1030" style="position:absolute;visibility:visible;mso-wrap-style:square" from="3219,8661" to="3219,9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shape id="Text Box 1423" o:spid="_x0000_s1031" type="#_x0000_t202" style="position:absolute;left:4748;top:9346;width:684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153BED7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424" o:spid="_x0000_s1032" type="#_x0000_t202" style="position:absolute;left:7652;top:8429;width:721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4CD1625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1425" o:spid="_x0000_s1033" style="position:absolute;visibility:visible;mso-wrap-style:square" from="6969,9107" to="6969,9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Freeform 1426" o:spid="_x0000_s1034" style="position:absolute;left:4951;top:6577;width:327;height:3774;rotation:-90;visibility:visible;mso-wrap-style:square;v-text-anchor:top" coordsize="451,40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" adj="-11796480,,5400" path="m,l,4096r292,l451,4096,451,,292,,,xe" fillcolor="black" stroked="f" strokeweight="1pt">
                  <v:fill r:id="rId8" o:title="" opacity="32896f" o:opacity2="32896f" type="pattern"/>
                  <v:stroke joinstyle="round"/>
                  <v:formulas/>
                  <v:path arrowok="t" o:connecttype="custom" o:connectlocs="0,0;0,3774;212,3774;327,3774;327,0;212,0;0,0" o:connectangles="0,0,0,0,0,0,0" textboxrect="0,0,451,4096"/>
                  <v:textbox>
                    <w:txbxContent>
                      <w:p w14:paraId="0AD773B1" w14:textId="77777777" w:rsidR="004D6BE7" w:rsidRPr="00BE220C" w:rsidRDefault="004D6BE7" w:rsidP="004D6BE7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427" o:spid="_x0000_s1035" type="#_x0000_t22" style="position:absolute;left:4925;top:6579;width:333;height:3793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" adj="620" filled="f" strokeweight="1pt">
                  <v:fill opacity="32896f"/>
                  <v:textbox>
                    <w:txbxContent>
                      <w:p w14:paraId="067E1682" w14:textId="77777777" w:rsidR="004D6BE7" w:rsidRPr="00BE220C" w:rsidRDefault="004D6BE7" w:rsidP="004D6BE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line id="Line 1428" o:spid="_x0000_s1036" style="position:absolute;visibility:visible;mso-wrap-style:square" from="7597,8453" to="8015,8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v:shape id="Text Box 1430" o:spid="_x0000_s1037" type="#_x0000_t202" style="position:absolute;left:4965;top:7207;width:720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2E323E76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b</w:t>
                        </w:r>
                      </w:p>
                    </w:txbxContent>
                  </v:textbox>
                </v:shape>
                <v:group id="Group 1449" o:spid="_x0000_s1038" style="position:absolute;left:3369;top:7713;width:3407;height:490" coordorigin="3368,7636" coordsize="3140,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group id="Group 1439" o:spid="_x0000_s1039" style="position:absolute;left:3368;top:7637;width:1441;height:543" coordorigin="3498,6593" coordsize="1441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29" o:spid="_x0000_s1040" type="#_x0000_t32" style="position:absolute;left:349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" strokeweight="1.25pt">
                      <v:stroke endarrow="block" endarrowwidth="narrow"/>
                    </v:shape>
                    <v:shape id="AutoShape 1433" o:spid="_x0000_s1041" type="#_x0000_t32" style="position:absolute;left:373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" strokeweight="1.25pt">
                      <v:stroke endarrow="block" endarrowwidth="narrow"/>
                    </v:shape>
                    <v:shape id="AutoShape 1434" o:spid="_x0000_s1042" type="#_x0000_t32" style="position:absolute;left:397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" strokeweight="1.25pt">
                      <v:stroke endarrow="block" endarrowwidth="narrow"/>
                    </v:shape>
                    <v:shape id="AutoShape 1435" o:spid="_x0000_s1043" type="#_x0000_t32" style="position:absolute;left:421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" strokeweight="1.25pt">
                      <v:stroke endarrow="block" endarrowwidth="narrow"/>
                    </v:shape>
                    <v:shape id="AutoShape 1436" o:spid="_x0000_s1044" type="#_x0000_t32" style="position:absolute;left:445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" strokeweight="1.25pt">
                      <v:stroke endarrow="block" endarrowwidth="narrow"/>
                    </v:shape>
                    <v:shape id="AutoShape 1437" o:spid="_x0000_s1045" type="#_x0000_t32" style="position:absolute;left:469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" strokeweight="1.25pt">
                      <v:stroke endarrow="block" endarrowwidth="narrow"/>
                    </v:shape>
                    <v:shape id="AutoShape 1438" o:spid="_x0000_s1046" type="#_x0000_t32" style="position:absolute;left:493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" strokeweight="1.25pt">
                      <v:stroke endarrow="block" endarrowwidth="narrow"/>
                    </v:shape>
                  </v:group>
                  <v:group id="Group 1440" o:spid="_x0000_s1047" style="position:absolute;left:5067;top:7636;width:1441;height:543" coordorigin="3498,6593" coordsize="1441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shape id="AutoShape 1441" o:spid="_x0000_s1048" type="#_x0000_t32" style="position:absolute;left:349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" strokeweight="1.25pt">
                      <v:stroke endarrow="block" endarrowwidth="narrow"/>
                    </v:shape>
                    <v:shape id="AutoShape 1442" o:spid="_x0000_s1049" type="#_x0000_t32" style="position:absolute;left:373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" strokeweight="1.25pt">
                      <v:stroke endarrow="block" endarrowwidth="narrow"/>
                    </v:shape>
                    <v:shape id="AutoShape 1443" o:spid="_x0000_s1050" type="#_x0000_t32" style="position:absolute;left:397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" strokeweight="1.25pt">
                      <v:stroke endarrow="block" endarrowwidth="narrow"/>
                    </v:shape>
                    <v:shape id="AutoShape 1444" o:spid="_x0000_s1051" type="#_x0000_t32" style="position:absolute;left:421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" strokeweight="1.25pt">
                      <v:stroke endarrow="block" endarrowwidth="narrow"/>
                    </v:shape>
                    <v:shape id="AutoShape 1445" o:spid="_x0000_s1052" type="#_x0000_t32" style="position:absolute;left:445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" strokeweight="1.25pt">
                      <v:stroke endarrow="block" endarrowwidth="narrow"/>
                    </v:shape>
                    <v:shape id="AutoShape 1446" o:spid="_x0000_s1053" type="#_x0000_t32" style="position:absolute;left:469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" strokeweight="1.25pt">
                      <v:stroke endarrow="block" endarrowwidth="narrow"/>
                    </v:shape>
                    <v:shape id="AutoShape 1447" o:spid="_x0000_s1054" type="#_x0000_t32" style="position:absolute;left:4938;top:6593;width:1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" strokeweight="1.25pt">
                      <v:stroke endarrow="block" endarrowwidth="narrow"/>
                    </v:shape>
                  </v:group>
                </v:group>
                <v:line id="Line 1451" o:spid="_x0000_s1055" style="position:absolute;visibility:visible;mso-wrap-style:square" from="6948,8453" to="7465,8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" strokeweight="1pt">
                  <v:stroke endarrow="block"/>
                </v:line>
                <v:shape id="Text Box 1452" o:spid="_x0000_s1056" type="#_x0000_t202" style="position:absolute;left:7011;top:7908;width:720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58930869" w14:textId="77777777" w:rsidR="004D6BE7" w:rsidRPr="00BE220C" w:rsidRDefault="004D6BE7" w:rsidP="004D6BE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E220C">
                          <w:rPr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</w:p>
    <w:p w14:paraId="4B61E9AF" w14:textId="555E6351" w:rsidR="00BE220C" w:rsidRPr="002229F4" w:rsidRDefault="00AA4EBE" w:rsidP="00AA4EBE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BE220C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161030B2" w14:textId="58AFACB4" w:rsidR="00503B23" w:rsidRPr="00BE220C" w:rsidRDefault="00503B23" w:rsidP="00BE220C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BE220C">
        <w:rPr>
          <w:rFonts w:ascii="Times New Roman" w:hAnsi="Times New Roman"/>
          <w:snapToGrid w:val="0"/>
          <w:szCs w:val="24"/>
          <w:lang w:eastAsia="en-US"/>
        </w:rPr>
        <w:t xml:space="preserve">Find the stress resultants of the </w:t>
      </w:r>
      <w:r w:rsidR="001A68C8" w:rsidRPr="00BE220C">
        <w:rPr>
          <w:rFonts w:ascii="Times New Roman" w:hAnsi="Times New Roman"/>
          <w:position w:val="-10"/>
          <w:szCs w:val="24"/>
        </w:rPr>
        <w:object w:dxaOrig="480" w:dyaOrig="260" w14:anchorId="683D8B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3.25pt" o:ole="">
            <v:imagedata r:id="rId9" o:title=""/>
          </v:shape>
          <o:OLEObject Type="Embed" ProgID="Equation.DSMT4" ShapeID="_x0000_i1025" DrawAspect="Content" ObjectID="_1771913856" r:id="rId10"/>
        </w:object>
      </w:r>
      <w:r w:rsidR="00E21D8B" w:rsidRPr="00BE220C">
        <w:rPr>
          <w:rFonts w:ascii="Times New Roman" w:hAnsi="Times New Roman"/>
          <w:snapToGrid w:val="0"/>
          <w:szCs w:val="24"/>
          <w:lang w:eastAsia="en-US"/>
        </w:rPr>
        <w:t>plane c</w:t>
      </w:r>
      <w:r w:rsidRPr="00BE220C">
        <w:rPr>
          <w:rFonts w:ascii="Times New Roman" w:hAnsi="Times New Roman"/>
          <w:snapToGrid w:val="0"/>
          <w:szCs w:val="24"/>
          <w:lang w:eastAsia="en-US"/>
        </w:rPr>
        <w:t>antilever beam of the figure</w:t>
      </w:r>
      <w:r w:rsidR="00E21D8B" w:rsidRPr="00BE220C">
        <w:rPr>
          <w:rFonts w:ascii="Times New Roman" w:hAnsi="Times New Roman"/>
          <w:snapToGrid w:val="0"/>
          <w:szCs w:val="24"/>
          <w:lang w:eastAsia="en-US"/>
        </w:rPr>
        <w:t>.</w:t>
      </w:r>
      <w:r w:rsidRPr="00BE220C">
        <w:rPr>
          <w:rFonts w:ascii="Times New Roman" w:hAnsi="Times New Roman"/>
          <w:snapToGrid w:val="0"/>
          <w:szCs w:val="24"/>
          <w:lang w:eastAsia="en-US"/>
        </w:rPr>
        <w:t xml:space="preserve"> </w:t>
      </w:r>
      <w:r w:rsidRPr="00BE220C">
        <w:rPr>
          <w:rFonts w:ascii="Times New Roman" w:hAnsi="Times New Roman"/>
          <w:snapToGrid w:val="0"/>
          <w:szCs w:val="24"/>
          <w:lang w:val="en-US" w:eastAsia="en-US"/>
        </w:rPr>
        <w:t xml:space="preserve">Use the </w:t>
      </w:r>
      <w:r w:rsidRPr="00BE220C">
        <w:rPr>
          <w:rFonts w:ascii="Times New Roman" w:hAnsi="Times New Roman"/>
          <w:szCs w:val="24"/>
          <w:lang w:val="en-US" w:eastAsia="en-US"/>
        </w:rPr>
        <w:t xml:space="preserve">beam equilibrium equations and natural boundary conditions in the Cartesian system </w:t>
      </w:r>
    </w:p>
    <w:p w14:paraId="79F5E84E" w14:textId="687F5516" w:rsidR="004D6BE7" w:rsidRPr="001C3EF4" w:rsidRDefault="004D6BE7" w:rsidP="00460569">
      <w:pPr>
        <w:tabs>
          <w:tab w:val="left" w:pos="1455"/>
        </w:tabs>
        <w:rPr>
          <w:rFonts w:ascii="Times New Roman" w:hAnsi="Times New Roman"/>
          <w:szCs w:val="24"/>
          <w:lang w:val="en-US" w:eastAsia="en-US"/>
        </w:rPr>
      </w:pPr>
    </w:p>
    <w:bookmarkStart w:id="0" w:name="MTBlankEqn"/>
    <w:p w14:paraId="69272B55" w14:textId="0E25A030" w:rsidR="00E25D12" w:rsidRPr="001C3EF4" w:rsidRDefault="001A68C8" w:rsidP="00E25D12">
      <w:pPr>
        <w:rPr>
          <w:rFonts w:ascii="Times New Roman" w:hAnsi="Times New Roman"/>
          <w:noProof/>
          <w:snapToGrid w:val="0"/>
          <w:szCs w:val="24"/>
          <w:lang w:eastAsia="en-US"/>
        </w:rPr>
      </w:pPr>
      <w:r w:rsidRPr="001A68C8">
        <w:rPr>
          <w:position w:val="-98"/>
        </w:rPr>
        <w:object w:dxaOrig="1579" w:dyaOrig="2079" w14:anchorId="0B4028E6">
          <v:shape id="_x0000_i1026" type="#_x0000_t75" style="width:79.1pt;height:104.2pt" o:ole="">
            <v:imagedata r:id="rId11" o:title=""/>
          </v:shape>
          <o:OLEObject Type="Embed" ProgID="Equation.DSMT4" ShapeID="_x0000_i1026" DrawAspect="Content" ObjectID="_1771913857" r:id="rId12"/>
        </w:object>
      </w:r>
      <w:bookmarkEnd w:id="0"/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 xml:space="preserve">  in  </w:t>
      </w:r>
      <w:r w:rsidRPr="001A68C8">
        <w:rPr>
          <w:position w:val="-10"/>
        </w:rPr>
        <w:object w:dxaOrig="580" w:dyaOrig="320" w14:anchorId="1A9D2B4A">
          <v:shape id="_x0000_i1027" type="#_x0000_t75" style="width:28.9pt;height:16.1pt" o:ole="">
            <v:imagedata r:id="rId13" o:title=""/>
          </v:shape>
          <o:OLEObject Type="Embed" ProgID="Equation.DSMT4" ShapeID="_x0000_i1027" DrawAspect="Content" ObjectID="_1771913858" r:id="rId14"/>
        </w:object>
      </w:r>
      <w:r w:rsidR="00DC40DB">
        <w:rPr>
          <w:rFonts w:ascii="Times New Roman" w:hAnsi="Times New Roman"/>
          <w:noProof/>
          <w:snapToGrid w:val="0"/>
          <w:szCs w:val="24"/>
          <w:lang w:eastAsia="en-US"/>
        </w:rPr>
        <w:t xml:space="preserve">   </w: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>and</w:t>
      </w:r>
      <w:r w:rsidR="00DC40DB">
        <w:rPr>
          <w:rFonts w:ascii="Times New Roman" w:hAnsi="Times New Roman"/>
          <w:noProof/>
          <w:snapToGrid w:val="0"/>
          <w:szCs w:val="24"/>
          <w:lang w:eastAsia="en-US"/>
        </w:rPr>
        <w:t xml:space="preserve">   </w:t>
      </w:r>
      <w:r w:rsidRPr="001A68C8">
        <w:rPr>
          <w:position w:val="-58"/>
        </w:rPr>
        <w:object w:dxaOrig="1880" w:dyaOrig="1280" w14:anchorId="03547623">
          <v:shape id="_x0000_i1028" type="#_x0000_t75" style="width:93.8pt;height:63.95pt" o:ole="">
            <v:imagedata r:id="rId15" o:title=""/>
          </v:shape>
          <o:OLEObject Type="Embed" ProgID="Equation.DSMT4" ShapeID="_x0000_i1028" DrawAspect="Content" ObjectID="_1771913859" r:id="rId16"/>
        </w:object>
      </w:r>
      <w:r w:rsidR="00E25D12" w:rsidRPr="001C3EF4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E25D12" w:rsidRPr="001C3EF4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Pr="001A68C8">
        <w:rPr>
          <w:position w:val="-6"/>
        </w:rPr>
        <w:object w:dxaOrig="580" w:dyaOrig="279" w14:anchorId="134F46CC">
          <v:shape id="_x0000_i1029" type="#_x0000_t75" style="width:28.9pt;height:13.75pt" o:ole="">
            <v:imagedata r:id="rId17" o:title=""/>
          </v:shape>
          <o:OLEObject Type="Embed" ProgID="Equation.DSMT4" ShapeID="_x0000_i1029" DrawAspect="Content" ObjectID="_1771913860" r:id="rId18"/>
        </w:object>
      </w:r>
    </w:p>
    <w:p w14:paraId="1EB63DF6" w14:textId="3BF84D26" w:rsidR="00E25D12" w:rsidRPr="001C3EF4" w:rsidRDefault="00E25D12" w:rsidP="00E25D12">
      <w:pPr>
        <w:rPr>
          <w:rFonts w:ascii="Times New Roman" w:hAnsi="Times New Roman"/>
          <w:noProof/>
          <w:snapToGrid w:val="0"/>
          <w:szCs w:val="24"/>
          <w:lang w:eastAsia="en-US"/>
        </w:rPr>
      </w:pPr>
    </w:p>
    <w:p w14:paraId="5073D74A" w14:textId="355BDCE3" w:rsidR="00E25D12" w:rsidRPr="001C3EF4" w:rsidRDefault="001A68C8" w:rsidP="00E25D12">
      <w:pPr>
        <w:rPr>
          <w:rFonts w:ascii="Times New Roman" w:hAnsi="Times New Roman"/>
          <w:noProof/>
          <w:snapToGrid w:val="0"/>
          <w:szCs w:val="24"/>
          <w:lang w:eastAsia="en-US"/>
        </w:rPr>
      </w:pPr>
      <w:r w:rsidRPr="001A68C8">
        <w:rPr>
          <w:position w:val="-98"/>
        </w:rPr>
        <w:object w:dxaOrig="2120" w:dyaOrig="2079" w14:anchorId="71768273">
          <v:shape id="_x0000_i1030" type="#_x0000_t75" style="width:106.1pt;height:104.2pt" o:ole="">
            <v:imagedata r:id="rId19" o:title=""/>
          </v:shape>
          <o:OLEObject Type="Embed" ProgID="Equation.DSMT4" ShapeID="_x0000_i1030" DrawAspect="Content" ObjectID="_1771913861" r:id="rId20"/>
        </w:objec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 xml:space="preserve">  in  </w:t>
      </w:r>
      <w:r w:rsidRPr="001A68C8">
        <w:rPr>
          <w:position w:val="-10"/>
        </w:rPr>
        <w:object w:dxaOrig="580" w:dyaOrig="320" w14:anchorId="4F9A45A4">
          <v:shape id="_x0000_i1031" type="#_x0000_t75" style="width:28.9pt;height:16.1pt" o:ole="">
            <v:imagedata r:id="rId21" o:title=""/>
          </v:shape>
          <o:OLEObject Type="Embed" ProgID="Equation.DSMT4" ShapeID="_x0000_i1031" DrawAspect="Content" ObjectID="_1771913862" r:id="rId22"/>
        </w:objec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 xml:space="preserve">      and       </w:t>
      </w:r>
      <w:r w:rsidRPr="001A68C8">
        <w:rPr>
          <w:position w:val="-54"/>
        </w:rPr>
        <w:object w:dxaOrig="2020" w:dyaOrig="1200" w14:anchorId="73A94B5D">
          <v:shape id="_x0000_i1032" type="#_x0000_t75" style="width:100.9pt;height:60.15pt" o:ole="">
            <v:imagedata r:id="rId23" o:title=""/>
          </v:shape>
          <o:OLEObject Type="Embed" ProgID="Equation.DSMT4" ShapeID="_x0000_i1032" DrawAspect="Content" ObjectID="_1771913863" r:id="rId24"/>
        </w:object>
      </w:r>
      <w:r w:rsidR="00E25D12" w:rsidRPr="001C3EF4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E25D12" w:rsidRPr="001C3EF4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E25D12" w:rsidRPr="001C3EF4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Pr="001A68C8">
        <w:rPr>
          <w:position w:val="-6"/>
        </w:rPr>
        <w:object w:dxaOrig="580" w:dyaOrig="279" w14:anchorId="514B38F8">
          <v:shape id="_x0000_i1033" type="#_x0000_t75" style="width:28.9pt;height:13.75pt" o:ole="">
            <v:imagedata r:id="rId25" o:title=""/>
          </v:shape>
          <o:OLEObject Type="Embed" ProgID="Equation.DSMT4" ShapeID="_x0000_i1033" DrawAspect="Content" ObjectID="_1771913864" r:id="rId26"/>
        </w:object>
      </w:r>
    </w:p>
    <w:p w14:paraId="07171252" w14:textId="547F0822" w:rsidR="00503B23" w:rsidRDefault="00503B23" w:rsidP="00503B23">
      <w:pPr>
        <w:rPr>
          <w:rFonts w:ascii="Times New Roman" w:hAnsi="Times New Roman"/>
          <w:noProof/>
          <w:snapToGrid w:val="0"/>
          <w:szCs w:val="24"/>
          <w:lang w:eastAsia="en-US"/>
        </w:rPr>
      </w:pPr>
    </w:p>
    <w:p w14:paraId="2867F11F" w14:textId="60880360" w:rsidR="00DC40DB" w:rsidRPr="00DC40DB" w:rsidRDefault="00DC40DB" w:rsidP="00DC40DB">
      <w:pPr>
        <w:spacing w:line="360" w:lineRule="exact"/>
        <w:jc w:val="both"/>
        <w:rPr>
          <w:rFonts w:ascii="Times New Roman" w:hAnsi="Times New Roman"/>
          <w:b/>
          <w:bCs/>
          <w:noProof/>
          <w:snapToGrid w:val="0"/>
          <w:szCs w:val="24"/>
          <w:lang w:eastAsia="en-US"/>
        </w:rPr>
      </w:pPr>
      <w:r w:rsidRPr="00DC40DB">
        <w:rPr>
          <w:rFonts w:ascii="Times New Roman" w:hAnsi="Times New Roman"/>
          <w:b/>
          <w:bCs/>
          <w:noProof/>
          <w:snapToGrid w:val="0"/>
          <w:szCs w:val="24"/>
          <w:lang w:eastAsia="en-US"/>
        </w:rPr>
        <w:t>Solution</w:t>
      </w:r>
    </w:p>
    <w:p w14:paraId="22C65835" w14:textId="74D67B2D" w:rsidR="00E21D8B" w:rsidRPr="00DC40DB" w:rsidRDefault="00D94ECE" w:rsidP="00DC40DB">
      <w:pPr>
        <w:pStyle w:val="BodyTextIndent2"/>
        <w:tabs>
          <w:tab w:val="left" w:pos="426"/>
        </w:tabs>
        <w:spacing w:after="0" w:line="360" w:lineRule="exact"/>
        <w:ind w:left="0" w:right="-6"/>
        <w:jc w:val="both"/>
        <w:rPr>
          <w:rFonts w:ascii="Times New Roman" w:hAnsi="Times New Roman"/>
          <w:b/>
          <w:szCs w:val="24"/>
          <w:lang w:val="en-US"/>
        </w:rPr>
      </w:pPr>
      <w:r w:rsidRPr="00DC40DB">
        <w:rPr>
          <w:rFonts w:ascii="Times New Roman" w:hAnsi="Times New Roman"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3CFFD49" wp14:editId="1167A57F">
                <wp:simplePos x="0" y="0"/>
                <wp:positionH relativeFrom="column">
                  <wp:posOffset>6932930</wp:posOffset>
                </wp:positionH>
                <wp:positionV relativeFrom="paragraph">
                  <wp:posOffset>71755</wp:posOffset>
                </wp:positionV>
                <wp:extent cx="410845" cy="412750"/>
                <wp:effectExtent l="0" t="0" r="0" b="0"/>
                <wp:wrapNone/>
                <wp:docPr id="2" name="Text Box 1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84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6AE503" w14:textId="77777777" w:rsidR="00530476" w:rsidRPr="004061FA" w:rsidRDefault="00530476" w:rsidP="00530476">
                            <w:pPr>
                              <w:rPr>
                                <w:i/>
                                <w:sz w:val="40"/>
                                <w:szCs w:val="40"/>
                                <w:lang w:val="fi-FI"/>
                              </w:rPr>
                            </w:pPr>
                            <w:r>
                              <w:rPr>
                                <w:i/>
                                <w:sz w:val="40"/>
                                <w:szCs w:val="40"/>
                                <w:lang w:val="fi-F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CFFD49" id="Text Box 1310" o:spid="_x0000_s1057" type="#_x0000_t202" style="position:absolute;left:0;text-align:left;margin-left:545.9pt;margin-top:5.65pt;width:32.35pt;height:3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" filled="f" stroked="f">
                <v:textbox>
                  <w:txbxContent>
                    <w:p w14:paraId="716AE503" w14:textId="77777777" w:rsidR="00530476" w:rsidRPr="004061FA" w:rsidRDefault="00530476" w:rsidP="00530476">
                      <w:pPr>
                        <w:rPr>
                          <w:i/>
                          <w:sz w:val="40"/>
                          <w:szCs w:val="40"/>
                          <w:lang w:val="fi-FI"/>
                        </w:rPr>
                      </w:pPr>
                      <w:r>
                        <w:rPr>
                          <w:i/>
                          <w:sz w:val="40"/>
                          <w:szCs w:val="40"/>
                          <w:lang w:val="fi-F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DC40DB">
        <w:rPr>
          <w:rFonts w:ascii="Times New Roman" w:hAnsi="Times New Roman"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D349A1B" wp14:editId="2E0304F5">
                <wp:simplePos x="0" y="0"/>
                <wp:positionH relativeFrom="column">
                  <wp:posOffset>7369810</wp:posOffset>
                </wp:positionH>
                <wp:positionV relativeFrom="paragraph">
                  <wp:posOffset>568960</wp:posOffset>
                </wp:positionV>
                <wp:extent cx="284480" cy="0"/>
                <wp:effectExtent l="0" t="0" r="0" b="0"/>
                <wp:wrapNone/>
                <wp:docPr id="1" name="Line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28448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E7D2C1" id="Line 1309" o:spid="_x0000_s1026" style="position:absolute;rotation:9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0.3pt,44.8pt" to="602.7pt,4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" strokeweight="1.5pt"/>
            </w:pict>
          </mc:Fallback>
        </mc:AlternateContent>
      </w:r>
      <w:r w:rsidR="00E21D8B" w:rsidRPr="00DC40DB">
        <w:rPr>
          <w:rFonts w:ascii="Times New Roman" w:hAnsi="Times New Roman"/>
          <w:szCs w:val="24"/>
          <w:lang w:val="en-US"/>
        </w:rPr>
        <w:t>In a statically determinate case, it is possible to solve for the stress result</w:t>
      </w:r>
      <w:r w:rsidR="001210D9" w:rsidRPr="00DC40DB">
        <w:rPr>
          <w:rFonts w:ascii="Times New Roman" w:hAnsi="Times New Roman"/>
          <w:szCs w:val="24"/>
          <w:lang w:val="en-US"/>
        </w:rPr>
        <w:t>ants from a b</w:t>
      </w:r>
      <w:r w:rsidR="00E21D8B" w:rsidRPr="00DC40DB">
        <w:rPr>
          <w:rFonts w:ascii="Times New Roman" w:hAnsi="Times New Roman"/>
          <w:szCs w:val="24"/>
          <w:lang w:val="en-US"/>
        </w:rPr>
        <w:t>oundary value problem</w:t>
      </w:r>
      <w:r w:rsidR="001210D9" w:rsidRPr="00DC40DB">
        <w:rPr>
          <w:rFonts w:ascii="Times New Roman" w:hAnsi="Times New Roman"/>
          <w:szCs w:val="24"/>
          <w:lang w:val="en-US"/>
        </w:rPr>
        <w:t xml:space="preserve"> consisting of the equilibrium equations and the natural boundary conditions. The three differential equation</w:t>
      </w:r>
      <w:r w:rsidR="005A7AA6" w:rsidRPr="00DC40DB">
        <w:rPr>
          <w:rFonts w:ascii="Times New Roman" w:hAnsi="Times New Roman"/>
          <w:szCs w:val="24"/>
          <w:lang w:val="en-US"/>
        </w:rPr>
        <w:t>s</w:t>
      </w:r>
      <w:r w:rsidR="001210D9" w:rsidRPr="00DC40DB">
        <w:rPr>
          <w:rFonts w:ascii="Times New Roman" w:hAnsi="Times New Roman"/>
          <w:szCs w:val="24"/>
          <w:lang w:val="en-US"/>
        </w:rPr>
        <w:t xml:space="preserve"> and their boundary conditions are (when written in the standard form </w:t>
      </w:r>
      <w:r w:rsidR="001A68C8" w:rsidRPr="00DC40DB">
        <w:rPr>
          <w:rFonts w:ascii="Times New Roman" w:hAnsi="Times New Roman"/>
          <w:position w:val="-10"/>
          <w:szCs w:val="24"/>
        </w:rPr>
        <w:object w:dxaOrig="1440" w:dyaOrig="320" w14:anchorId="4DF293E7">
          <v:shape id="_x0000_i1034" type="#_x0000_t75" style="width:1in;height:16.1pt" o:ole="">
            <v:imagedata r:id="rId27" o:title=""/>
          </v:shape>
          <o:OLEObject Type="Embed" ProgID="Equation.DSMT4" ShapeID="_x0000_i1034" DrawAspect="Content" ObjectID="_1771913865" r:id="rId28"/>
        </w:object>
      </w:r>
      <w:r w:rsidR="001210D9" w:rsidRPr="00DC40DB">
        <w:rPr>
          <w:rFonts w:ascii="Times New Roman" w:hAnsi="Times New Roman"/>
          <w:szCs w:val="24"/>
          <w:lang w:val="en-US"/>
        </w:rPr>
        <w:t>)</w:t>
      </w:r>
    </w:p>
    <w:p w14:paraId="2E32AB1E" w14:textId="77777777" w:rsidR="00E21D8B" w:rsidRPr="001A68C8" w:rsidRDefault="00E21D8B" w:rsidP="00547A22">
      <w:pPr>
        <w:spacing w:line="276" w:lineRule="auto"/>
        <w:rPr>
          <w:rFonts w:ascii="Times New Roman" w:hAnsi="Times New Roman"/>
          <w:szCs w:val="24"/>
        </w:rPr>
      </w:pPr>
      <w:r w:rsidRPr="001A68C8">
        <w:rPr>
          <w:rFonts w:ascii="Times New Roman" w:hAnsi="Times New Roman"/>
          <w:szCs w:val="24"/>
        </w:rPr>
        <w:t xml:space="preserve">    </w:t>
      </w:r>
    </w:p>
    <w:p w14:paraId="68DB6AC6" w14:textId="510133CC" w:rsidR="001210D9" w:rsidRPr="001A68C8" w:rsidRDefault="00BC0A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8536AB">
        <w:rPr>
          <w:rFonts w:ascii="Times New Roman" w:hAnsi="Times New Roman"/>
          <w:position w:val="-10"/>
          <w:szCs w:val="24"/>
        </w:rPr>
        <w:object w:dxaOrig="2020" w:dyaOrig="320" w14:anchorId="1C69AA03">
          <v:shape id="_x0000_i1035" type="#_x0000_t75" style="width:101.35pt;height:16.1pt" o:ole="">
            <v:imagedata r:id="rId29" o:title=""/>
          </v:shape>
          <o:OLEObject Type="Embed" ProgID="Equation.DSMT4" ShapeID="_x0000_i1035" DrawAspect="Content" ObjectID="_1771913866" r:id="rId30"/>
        </w:object>
      </w:r>
      <w:r w:rsidR="001210D9" w:rsidRPr="001A68C8">
        <w:rPr>
          <w:rFonts w:ascii="Times New Roman" w:hAnsi="Times New Roman"/>
          <w:szCs w:val="24"/>
        </w:rPr>
        <w:t xml:space="preserve">  </w:t>
      </w:r>
      <w:r w:rsidR="00CB3D5B" w:rsidRPr="001A68C8">
        <w:rPr>
          <w:rFonts w:ascii="Times New Roman" w:hAnsi="Times New Roman"/>
          <w:szCs w:val="24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in  </w:t>
      </w:r>
      <w:r w:rsidR="001A68C8" w:rsidRPr="001A68C8">
        <w:rPr>
          <w:rFonts w:ascii="Times New Roman" w:hAnsi="Times New Roman"/>
          <w:position w:val="-10"/>
          <w:szCs w:val="24"/>
        </w:rPr>
        <w:object w:dxaOrig="580" w:dyaOrig="320" w14:anchorId="6DE88CEF">
          <v:shape id="_x0000_i1036" type="#_x0000_t75" style="width:28.9pt;height:16.1pt" o:ole="">
            <v:imagedata r:id="rId31" o:title=""/>
          </v:shape>
          <o:OLEObject Type="Embed" ProgID="Equation.DSMT4" ShapeID="_x0000_i1036" DrawAspect="Content" ObjectID="_1771913867" r:id="rId32"/>
        </w:object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      </w:t>
      </w:r>
      <w:r w:rsidR="001210D9" w:rsidRPr="001A68C8">
        <w:rPr>
          <w:rFonts w:ascii="Times New Roman" w:hAnsi="Times New Roman"/>
          <w:szCs w:val="24"/>
        </w:rPr>
        <w:t xml:space="preserve"> </w:t>
      </w:r>
      <w:r w:rsidR="001210D9" w:rsidRPr="001A68C8">
        <w:rPr>
          <w:rFonts w:ascii="Times New Roman" w:hAnsi="Times New Roman"/>
          <w:szCs w:val="24"/>
        </w:rPr>
        <w:tab/>
        <w:t xml:space="preserve">and </w:t>
      </w:r>
      <w:r w:rsidR="001210D9" w:rsidRPr="001A68C8">
        <w:rPr>
          <w:rFonts w:ascii="Times New Roman" w:hAnsi="Times New Roman"/>
          <w:szCs w:val="24"/>
        </w:rPr>
        <w:tab/>
      </w:r>
      <w:r w:rsidRPr="008536AB">
        <w:rPr>
          <w:rFonts w:ascii="Times New Roman" w:hAnsi="Times New Roman"/>
          <w:position w:val="-10"/>
          <w:szCs w:val="24"/>
        </w:rPr>
        <w:object w:dxaOrig="1540" w:dyaOrig="320" w14:anchorId="2463C5AD">
          <v:shape id="_x0000_i1037" type="#_x0000_t75" style="width:77.2pt;height:16.1pt" o:ole="">
            <v:imagedata r:id="rId33" o:title=""/>
          </v:shape>
          <o:OLEObject Type="Embed" ProgID="Equation.DSMT4" ShapeID="_x0000_i1037" DrawAspect="Content" ObjectID="_1771913868" r:id="rId34"/>
        </w:object>
      </w:r>
      <w:r w:rsidR="001210D9" w:rsidRPr="001A68C8">
        <w:rPr>
          <w:rFonts w:ascii="Times New Roman" w:hAnsi="Times New Roman"/>
          <w:szCs w:val="24"/>
        </w:rPr>
        <w:t xml:space="preserve"> </w:t>
      </w:r>
      <w:r w:rsidR="00CB3D5B" w:rsidRPr="001A68C8">
        <w:rPr>
          <w:rFonts w:ascii="Times New Roman" w:hAnsi="Times New Roman"/>
          <w:szCs w:val="24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5A7AA6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1A68C8" w:rsidRPr="001A68C8">
        <w:rPr>
          <w:rFonts w:ascii="Times New Roman" w:hAnsi="Times New Roman"/>
          <w:position w:val="-6"/>
          <w:szCs w:val="24"/>
        </w:rPr>
        <w:object w:dxaOrig="580" w:dyaOrig="279" w14:anchorId="7AAF3671">
          <v:shape id="_x0000_i1038" type="#_x0000_t75" style="width:28.9pt;height:13.75pt" o:ole="">
            <v:imagedata r:id="rId35" o:title=""/>
          </v:shape>
          <o:OLEObject Type="Embed" ProgID="Equation.DSMT4" ShapeID="_x0000_i1038" DrawAspect="Content" ObjectID="_1771913869" r:id="rId36"/>
        </w:object>
      </w:r>
    </w:p>
    <w:p w14:paraId="449C15B5" w14:textId="77777777" w:rsidR="001210D9" w:rsidRPr="001A68C8" w:rsidRDefault="001210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32F98A2F" w14:textId="4C2E8B39" w:rsidR="001210D9" w:rsidRPr="001A68C8" w:rsidRDefault="00BC0A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8536AB">
        <w:rPr>
          <w:rFonts w:ascii="Times New Roman" w:hAnsi="Times New Roman"/>
          <w:position w:val="-10"/>
          <w:szCs w:val="24"/>
        </w:rPr>
        <w:object w:dxaOrig="2020" w:dyaOrig="320" w14:anchorId="61BFCF35">
          <v:shape id="_x0000_i1039" type="#_x0000_t75" style="width:101.35pt;height:16.1pt" o:ole="">
            <v:imagedata r:id="rId29" o:title=""/>
          </v:shape>
          <o:OLEObject Type="Embed" ProgID="Equation.DSMT4" ShapeID="_x0000_i1039" DrawAspect="Content" ObjectID="_1771913870" r:id="rId37"/>
        </w:object>
      </w:r>
      <w:r w:rsidR="001210D9" w:rsidRPr="001A68C8">
        <w:rPr>
          <w:rFonts w:ascii="Times New Roman" w:hAnsi="Times New Roman"/>
          <w:szCs w:val="24"/>
        </w:rPr>
        <w:t xml:space="preserve">  </w:t>
      </w:r>
      <w:r w:rsidR="00CB3D5B" w:rsidRPr="001A68C8">
        <w:rPr>
          <w:rFonts w:ascii="Times New Roman" w:hAnsi="Times New Roman"/>
          <w:szCs w:val="24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in  </w:t>
      </w:r>
      <w:r w:rsidR="001A68C8" w:rsidRPr="001A68C8">
        <w:rPr>
          <w:rFonts w:ascii="Times New Roman" w:hAnsi="Times New Roman"/>
          <w:position w:val="-10"/>
          <w:szCs w:val="24"/>
        </w:rPr>
        <w:object w:dxaOrig="580" w:dyaOrig="320" w14:anchorId="752A207C">
          <v:shape id="_x0000_i1040" type="#_x0000_t75" style="width:28.9pt;height:16.1pt" o:ole="">
            <v:imagedata r:id="rId38" o:title=""/>
          </v:shape>
          <o:OLEObject Type="Embed" ProgID="Equation.DSMT4" ShapeID="_x0000_i1040" DrawAspect="Content" ObjectID="_1771913871" r:id="rId39"/>
        </w:object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      </w:t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ab/>
      </w:r>
      <w:r w:rsidR="001210D9" w:rsidRPr="001A68C8">
        <w:rPr>
          <w:rFonts w:ascii="Times New Roman" w:hAnsi="Times New Roman"/>
          <w:szCs w:val="24"/>
        </w:rPr>
        <w:t>and</w:t>
      </w:r>
      <w:r w:rsidR="001210D9" w:rsidRPr="001A68C8">
        <w:rPr>
          <w:rFonts w:ascii="Times New Roman" w:hAnsi="Times New Roman"/>
          <w:szCs w:val="24"/>
        </w:rPr>
        <w:tab/>
      </w:r>
      <w:r w:rsidRPr="008536AB">
        <w:rPr>
          <w:rFonts w:ascii="Times New Roman" w:hAnsi="Times New Roman"/>
          <w:position w:val="-10"/>
          <w:szCs w:val="24"/>
        </w:rPr>
        <w:object w:dxaOrig="1540" w:dyaOrig="320" w14:anchorId="3A222D3F">
          <v:shape id="_x0000_i1041" type="#_x0000_t75" style="width:77.2pt;height:16.1pt" o:ole="">
            <v:imagedata r:id="rId33" o:title=""/>
          </v:shape>
          <o:OLEObject Type="Embed" ProgID="Equation.DSMT4" ShapeID="_x0000_i1041" DrawAspect="Content" ObjectID="_1771913872" r:id="rId40"/>
        </w:object>
      </w:r>
      <w:r w:rsidR="001210D9" w:rsidRPr="001A68C8">
        <w:rPr>
          <w:rFonts w:ascii="Times New Roman" w:hAnsi="Times New Roman"/>
          <w:szCs w:val="24"/>
        </w:rPr>
        <w:t xml:space="preserve">  </w:t>
      </w:r>
      <w:r w:rsidR="00CB3D5B" w:rsidRPr="001A68C8">
        <w:rPr>
          <w:rFonts w:ascii="Times New Roman" w:hAnsi="Times New Roman"/>
          <w:szCs w:val="24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5A7AA6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1A68C8" w:rsidRPr="001A68C8">
        <w:rPr>
          <w:rFonts w:ascii="Times New Roman" w:hAnsi="Times New Roman"/>
          <w:position w:val="-6"/>
          <w:szCs w:val="24"/>
        </w:rPr>
        <w:object w:dxaOrig="580" w:dyaOrig="279" w14:anchorId="0CC87016">
          <v:shape id="_x0000_i1042" type="#_x0000_t75" style="width:28.9pt;height:13.75pt" o:ole="">
            <v:imagedata r:id="rId41" o:title=""/>
          </v:shape>
          <o:OLEObject Type="Embed" ProgID="Equation.DSMT4" ShapeID="_x0000_i1042" DrawAspect="Content" ObjectID="_1771913873" r:id="rId42"/>
        </w:object>
      </w:r>
    </w:p>
    <w:p w14:paraId="2A370737" w14:textId="77777777" w:rsidR="001210D9" w:rsidRPr="001A68C8" w:rsidRDefault="001210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noProof/>
          <w:snapToGrid w:val="0"/>
          <w:szCs w:val="24"/>
          <w:lang w:eastAsia="en-US"/>
        </w:rPr>
      </w:pPr>
    </w:p>
    <w:p w14:paraId="1C1C902A" w14:textId="36D34BEE" w:rsidR="001210D9" w:rsidRPr="001A68C8" w:rsidRDefault="00BC0AD9" w:rsidP="00547A22">
      <w:pPr>
        <w:tabs>
          <w:tab w:val="left" w:pos="2552"/>
          <w:tab w:val="left" w:pos="4253"/>
          <w:tab w:val="left" w:pos="5103"/>
          <w:tab w:val="left" w:pos="7371"/>
        </w:tabs>
        <w:spacing w:line="276" w:lineRule="auto"/>
        <w:rPr>
          <w:rFonts w:ascii="Times New Roman" w:hAnsi="Times New Roman"/>
          <w:noProof/>
          <w:snapToGrid w:val="0"/>
          <w:szCs w:val="24"/>
          <w:lang w:eastAsia="en-US"/>
        </w:rPr>
      </w:pPr>
      <w:r w:rsidRPr="008536AB">
        <w:rPr>
          <w:rFonts w:ascii="Times New Roman" w:hAnsi="Times New Roman"/>
          <w:position w:val="-10"/>
          <w:szCs w:val="24"/>
        </w:rPr>
        <w:object w:dxaOrig="2020" w:dyaOrig="320" w14:anchorId="185E1E28">
          <v:shape id="_x0000_i1043" type="#_x0000_t75" style="width:101.35pt;height:16.1pt" o:ole="">
            <v:imagedata r:id="rId29" o:title=""/>
          </v:shape>
          <o:OLEObject Type="Embed" ProgID="Equation.DSMT4" ShapeID="_x0000_i1043" DrawAspect="Content" ObjectID="_1771913874" r:id="rId43"/>
        </w:object>
      </w:r>
      <w:r w:rsidR="001210D9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  </w:t>
      </w:r>
      <w:r w:rsidR="00CB3D5B" w:rsidRPr="001A68C8">
        <w:rPr>
          <w:rFonts w:ascii="Times New Roman" w:hAnsi="Times New Roman"/>
          <w:noProof/>
          <w:snapToGrid w:val="0"/>
          <w:szCs w:val="24"/>
          <w:lang w:eastAsia="en-US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in  </w:t>
      </w:r>
      <w:r w:rsidR="001A68C8" w:rsidRPr="001A68C8">
        <w:rPr>
          <w:rFonts w:ascii="Times New Roman" w:hAnsi="Times New Roman"/>
          <w:position w:val="-10"/>
          <w:szCs w:val="24"/>
        </w:rPr>
        <w:object w:dxaOrig="580" w:dyaOrig="320" w14:anchorId="7BEDFBCC">
          <v:shape id="_x0000_i1044" type="#_x0000_t75" style="width:28.9pt;height:16.1pt" o:ole="">
            <v:imagedata r:id="rId44" o:title=""/>
          </v:shape>
          <o:OLEObject Type="Embed" ProgID="Equation.DSMT4" ShapeID="_x0000_i1044" DrawAspect="Content" ObjectID="_1771913875" r:id="rId45"/>
        </w:object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 xml:space="preserve">      </w:t>
      </w:r>
      <w:r w:rsidR="001210D9" w:rsidRPr="001A68C8">
        <w:rPr>
          <w:rFonts w:ascii="Times New Roman" w:hAnsi="Times New Roman"/>
          <w:noProof/>
          <w:snapToGrid w:val="0"/>
          <w:szCs w:val="24"/>
          <w:lang w:eastAsia="en-US"/>
        </w:rPr>
        <w:tab/>
        <w:t xml:space="preserve">and </w:t>
      </w:r>
      <w:r w:rsidR="001210D9" w:rsidRPr="001A68C8">
        <w:rPr>
          <w:rFonts w:ascii="Times New Roman" w:hAnsi="Times New Roman"/>
          <w:noProof/>
          <w:snapToGrid w:val="0"/>
          <w:szCs w:val="24"/>
          <w:lang w:eastAsia="en-US"/>
        </w:rPr>
        <w:tab/>
      </w:r>
      <w:r w:rsidRPr="008536AB">
        <w:rPr>
          <w:rFonts w:ascii="Times New Roman" w:hAnsi="Times New Roman"/>
          <w:position w:val="-10"/>
          <w:szCs w:val="24"/>
        </w:rPr>
        <w:object w:dxaOrig="1540" w:dyaOrig="320" w14:anchorId="032829AC">
          <v:shape id="_x0000_i1045" type="#_x0000_t75" style="width:77.2pt;height:16.1pt" o:ole="">
            <v:imagedata r:id="rId33" o:title=""/>
          </v:shape>
          <o:OLEObject Type="Embed" ProgID="Equation.DSMT4" ShapeID="_x0000_i1045" DrawAspect="Content" ObjectID="_1771913876" r:id="rId46"/>
        </w:object>
      </w:r>
      <w:r w:rsidR="001210D9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CB3D5B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ab/>
      </w:r>
      <w:r w:rsidR="005A7AA6" w:rsidRPr="001A68C8">
        <w:rPr>
          <w:rFonts w:ascii="Times New Roman" w:hAnsi="Times New Roman"/>
          <w:noProof/>
          <w:snapToGrid w:val="0"/>
          <w:szCs w:val="24"/>
          <w:lang w:eastAsia="en-US"/>
        </w:rPr>
        <w:t>at</w:t>
      </w:r>
      <w:r w:rsidR="005A7AA6" w:rsidRPr="001A68C8">
        <w:rPr>
          <w:rFonts w:ascii="Times New Roman" w:hAnsi="Times New Roman"/>
          <w:noProof/>
          <w:snapToGrid w:val="0"/>
          <w:position w:val="-100"/>
          <w:szCs w:val="24"/>
          <w:lang w:val="en-US" w:eastAsia="en-US"/>
        </w:rPr>
        <w:t xml:space="preserve"> </w:t>
      </w:r>
      <w:r w:rsidR="001A68C8" w:rsidRPr="001A68C8">
        <w:rPr>
          <w:rFonts w:ascii="Times New Roman" w:hAnsi="Times New Roman"/>
          <w:position w:val="-6"/>
          <w:szCs w:val="24"/>
        </w:rPr>
        <w:object w:dxaOrig="580" w:dyaOrig="279" w14:anchorId="046D4B5E">
          <v:shape id="_x0000_i1046" type="#_x0000_t75" style="width:28.9pt;height:13.75pt" o:ole="">
            <v:imagedata r:id="rId47" o:title=""/>
          </v:shape>
          <o:OLEObject Type="Embed" ProgID="Equation.DSMT4" ShapeID="_x0000_i1046" DrawAspect="Content" ObjectID="_1771913877" r:id="rId48"/>
        </w:object>
      </w:r>
    </w:p>
    <w:p w14:paraId="0ED3642B" w14:textId="77777777" w:rsidR="00E21D8B" w:rsidRPr="001A68C8" w:rsidRDefault="00E21D8B" w:rsidP="00547A22">
      <w:pPr>
        <w:spacing w:line="276" w:lineRule="auto"/>
        <w:jc w:val="both"/>
        <w:rPr>
          <w:rFonts w:ascii="Times New Roman" w:hAnsi="Times New Roman"/>
          <w:position w:val="-6"/>
          <w:szCs w:val="24"/>
        </w:rPr>
      </w:pPr>
    </w:p>
    <w:p w14:paraId="5EB66EFB" w14:textId="4031D886" w:rsidR="00E21D8B" w:rsidRPr="001C3EF4" w:rsidRDefault="00CB3D5B" w:rsidP="001A68C8">
      <w:pPr>
        <w:jc w:val="both"/>
        <w:rPr>
          <w:rFonts w:ascii="Times New Roman" w:hAnsi="Times New Roman"/>
          <w:szCs w:val="24"/>
          <w:lang w:val="en-US"/>
        </w:rPr>
      </w:pPr>
      <w:r w:rsidRPr="001C3EF4">
        <w:rPr>
          <w:rFonts w:ascii="Times New Roman" w:hAnsi="Times New Roman"/>
          <w:szCs w:val="24"/>
          <w:lang w:val="en-US"/>
        </w:rPr>
        <w:t>Solution to the boundary value problem is</w:t>
      </w:r>
    </w:p>
    <w:p w14:paraId="17CC7737" w14:textId="77777777" w:rsidR="00E21D8B" w:rsidRPr="001A68C8" w:rsidRDefault="00E21D8B" w:rsidP="00547A22">
      <w:pPr>
        <w:spacing w:line="276" w:lineRule="auto"/>
        <w:jc w:val="both"/>
        <w:rPr>
          <w:rFonts w:ascii="Times New Roman" w:hAnsi="Times New Roman"/>
          <w:szCs w:val="24"/>
          <w:lang w:val="en-US"/>
        </w:rPr>
      </w:pPr>
    </w:p>
    <w:p w14:paraId="1A063F44" w14:textId="103AC269" w:rsidR="00CB3D5B" w:rsidRPr="001A68C8" w:rsidRDefault="00547A22" w:rsidP="00547A22">
      <w:pPr>
        <w:tabs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1A68C8">
        <w:rPr>
          <w:rFonts w:ascii="Times New Roman" w:hAnsi="Times New Roman"/>
          <w:position w:val="-10"/>
          <w:szCs w:val="24"/>
        </w:rPr>
        <w:object w:dxaOrig="2380" w:dyaOrig="320" w14:anchorId="3784499C">
          <v:shape id="_x0000_i1047" type="#_x0000_t75" style="width:118.9pt;height:16.1pt" o:ole="">
            <v:imagedata r:id="rId49" o:title=""/>
          </v:shape>
          <o:OLEObject Type="Embed" ProgID="Equation.DSMT4" ShapeID="_x0000_i1047" DrawAspect="Content" ObjectID="_1771913878" r:id="rId50"/>
        </w:object>
      </w:r>
      <w:r w:rsidR="00CB3D5B" w:rsidRPr="001A68C8">
        <w:rPr>
          <w:rFonts w:ascii="Times New Roman" w:hAnsi="Times New Roman"/>
          <w:szCs w:val="24"/>
        </w:rPr>
        <w:t xml:space="preserve">, </w:t>
      </w:r>
      <w:r w:rsidR="00CB3D5B" w:rsidRPr="001A68C8">
        <w:rPr>
          <w:rFonts w:ascii="Times New Roman" w:hAnsi="Times New Roman"/>
          <w:szCs w:val="24"/>
        </w:rPr>
        <w:tab/>
      </w:r>
      <w:r w:rsidR="00CB3D5B" w:rsidRPr="001A68C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7CB5D5B6" w14:textId="77777777" w:rsidR="00CB3D5B" w:rsidRPr="001A68C8" w:rsidRDefault="00CB3D5B" w:rsidP="00547A22">
      <w:pPr>
        <w:tabs>
          <w:tab w:val="left" w:pos="2552"/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66D4A84B" w14:textId="68E06FC4" w:rsidR="00E21D8B" w:rsidRPr="001A68C8" w:rsidRDefault="00547A22" w:rsidP="00547A22">
      <w:pPr>
        <w:tabs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1A68C8">
        <w:rPr>
          <w:rFonts w:ascii="Times New Roman" w:hAnsi="Times New Roman"/>
          <w:position w:val="-16"/>
          <w:szCs w:val="24"/>
        </w:rPr>
        <w:object w:dxaOrig="2480" w:dyaOrig="400" w14:anchorId="1ABA5394">
          <v:shape id="_x0000_i1048" type="#_x0000_t75" style="width:123.65pt;height:19.9pt" o:ole="">
            <v:imagedata r:id="rId51" o:title=""/>
          </v:shape>
          <o:OLEObject Type="Embed" ProgID="Equation.DSMT4" ShapeID="_x0000_i1048" DrawAspect="Content" ObjectID="_1771913879" r:id="rId52"/>
        </w:object>
      </w:r>
      <w:r w:rsidR="00CB3D5B" w:rsidRPr="001A68C8">
        <w:rPr>
          <w:rFonts w:ascii="Times New Roman" w:hAnsi="Times New Roman"/>
          <w:szCs w:val="24"/>
        </w:rPr>
        <w:t>,</w:t>
      </w:r>
      <w:r w:rsidR="00CB3D5B" w:rsidRPr="001A68C8">
        <w:rPr>
          <w:rFonts w:ascii="Times New Roman" w:hAnsi="Times New Roman"/>
          <w:szCs w:val="24"/>
        </w:rPr>
        <w:tab/>
      </w:r>
      <w:r w:rsidR="00CB3D5B" w:rsidRPr="001A68C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074924C9" w14:textId="77777777" w:rsidR="00CB3D5B" w:rsidRPr="001A68C8" w:rsidRDefault="00CB3D5B" w:rsidP="00547A22">
      <w:pPr>
        <w:tabs>
          <w:tab w:val="left" w:pos="2552"/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1C14D6D6" w14:textId="3BBA1568" w:rsidR="00E21D8B" w:rsidRPr="001A68C8" w:rsidRDefault="00547A22" w:rsidP="00547A22">
      <w:pPr>
        <w:tabs>
          <w:tab w:val="left" w:pos="3969"/>
          <w:tab w:val="right" w:pos="9638"/>
        </w:tabs>
        <w:spacing w:line="276" w:lineRule="auto"/>
        <w:jc w:val="both"/>
        <w:rPr>
          <w:rFonts w:ascii="Times New Roman" w:hAnsi="Times New Roman"/>
          <w:b/>
          <w:color w:val="FF0000"/>
          <w:szCs w:val="24"/>
          <w:lang w:val="en-US"/>
        </w:rPr>
      </w:pPr>
      <w:r w:rsidRPr="00547A22">
        <w:rPr>
          <w:rFonts w:ascii="Times New Roman" w:hAnsi="Times New Roman"/>
          <w:position w:val="-12"/>
          <w:szCs w:val="24"/>
        </w:rPr>
        <w:object w:dxaOrig="2540" w:dyaOrig="360" w14:anchorId="79E8A3D6">
          <v:shape id="_x0000_i1049" type="#_x0000_t75" style="width:126.95pt;height:18pt" o:ole="">
            <v:imagedata r:id="rId53" o:title=""/>
          </v:shape>
          <o:OLEObject Type="Embed" ProgID="Equation.DSMT4" ShapeID="_x0000_i1049" DrawAspect="Content" ObjectID="_1771913880" r:id="rId54"/>
        </w:object>
      </w:r>
      <w:r w:rsidR="00CD2086" w:rsidRPr="001A68C8">
        <w:rPr>
          <w:rFonts w:ascii="Times New Roman" w:hAnsi="Times New Roman"/>
          <w:noProof/>
          <w:snapToGrid w:val="0"/>
          <w:szCs w:val="24"/>
          <w:lang w:eastAsia="en-US"/>
        </w:rPr>
        <w:t>.</w:t>
      </w:r>
      <w:r w:rsidR="00CB3D5B" w:rsidRPr="001A68C8">
        <w:rPr>
          <w:rFonts w:ascii="Times New Roman" w:hAnsi="Times New Roman"/>
          <w:szCs w:val="24"/>
          <w:lang w:val="en-US"/>
        </w:rPr>
        <w:tab/>
      </w:r>
      <w:r w:rsidR="00E21D8B" w:rsidRPr="001A68C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6682A2D6" w14:textId="77777777" w:rsidR="00E21D8B" w:rsidRPr="001A68C8" w:rsidRDefault="00E21D8B" w:rsidP="001A68C8">
      <w:pPr>
        <w:tabs>
          <w:tab w:val="right" w:pos="9638"/>
        </w:tabs>
        <w:jc w:val="both"/>
        <w:rPr>
          <w:rFonts w:ascii="Times New Roman" w:hAnsi="Times New Roman"/>
          <w:b/>
          <w:color w:val="FF0000"/>
          <w:szCs w:val="24"/>
          <w:lang w:val="en-US"/>
        </w:rPr>
      </w:pPr>
    </w:p>
    <w:p w14:paraId="3CADD671" w14:textId="3E55C0FB" w:rsidR="00F86A73" w:rsidRPr="001C3EF4" w:rsidRDefault="00F86A73" w:rsidP="001A68C8">
      <w:pPr>
        <w:tabs>
          <w:tab w:val="left" w:pos="3969"/>
          <w:tab w:val="left" w:pos="4536"/>
          <w:tab w:val="right" w:pos="9638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1C3EF4">
        <w:rPr>
          <w:rFonts w:ascii="Times New Roman" w:hAnsi="Times New Roman"/>
          <w:szCs w:val="24"/>
          <w:lang w:val="en-US"/>
        </w:rPr>
        <w:t xml:space="preserve">Use the Mathematica notebook </w:t>
      </w:r>
      <w:proofErr w:type="spellStart"/>
      <w:r w:rsidRPr="001C3EF4">
        <w:rPr>
          <w:rFonts w:ascii="Times New Roman" w:hAnsi="Times New Roman"/>
          <w:szCs w:val="24"/>
          <w:lang w:val="en-US"/>
        </w:rPr>
        <w:t>Beam.nb</w:t>
      </w:r>
      <w:proofErr w:type="spellEnd"/>
      <w:r w:rsidRPr="001C3EF4">
        <w:rPr>
          <w:rFonts w:ascii="Times New Roman" w:hAnsi="Times New Roman"/>
          <w:szCs w:val="24"/>
          <w:lang w:val="en-US"/>
        </w:rPr>
        <w:t xml:space="preserve"> of the homepage to check your solution!</w:t>
      </w:r>
    </w:p>
    <w:p w14:paraId="740879B3" w14:textId="77777777" w:rsidR="00AA48C3" w:rsidRPr="001C3EF4" w:rsidRDefault="00AA48C3" w:rsidP="00E21D8B">
      <w:pPr>
        <w:spacing w:line="560" w:lineRule="exact"/>
        <w:jc w:val="both"/>
        <w:rPr>
          <w:rFonts w:ascii="Times New Roman" w:hAnsi="Times New Roman"/>
          <w:szCs w:val="24"/>
          <w:lang w:val="en-US"/>
        </w:rPr>
      </w:pPr>
    </w:p>
    <w:sectPr w:rsidR="00AA48C3" w:rsidRPr="001C3EF4" w:rsidSect="00AE1D3B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42E179" w14:textId="77777777" w:rsidR="00AE1D3B" w:rsidRDefault="00AE1D3B">
      <w:r>
        <w:separator/>
      </w:r>
    </w:p>
  </w:endnote>
  <w:endnote w:type="continuationSeparator" w:id="0">
    <w:p w14:paraId="3EF9DA79" w14:textId="77777777" w:rsidR="00AE1D3B" w:rsidRDefault="00AE1D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CA3652" w14:textId="77777777" w:rsidR="00AE1D3B" w:rsidRDefault="00AE1D3B">
      <w:r>
        <w:separator/>
      </w:r>
    </w:p>
  </w:footnote>
  <w:footnote w:type="continuationSeparator" w:id="0">
    <w:p w14:paraId="3255BD25" w14:textId="77777777" w:rsidR="00AE1D3B" w:rsidRDefault="00AE1D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861433972">
    <w:abstractNumId w:val="9"/>
  </w:num>
  <w:num w:numId="2" w16cid:durableId="1831748785">
    <w:abstractNumId w:val="7"/>
  </w:num>
  <w:num w:numId="3" w16cid:durableId="2122215137">
    <w:abstractNumId w:val="6"/>
  </w:num>
  <w:num w:numId="4" w16cid:durableId="500970896">
    <w:abstractNumId w:val="5"/>
  </w:num>
  <w:num w:numId="5" w16cid:durableId="519123971">
    <w:abstractNumId w:val="4"/>
  </w:num>
  <w:num w:numId="6" w16cid:durableId="3830297">
    <w:abstractNumId w:val="8"/>
  </w:num>
  <w:num w:numId="7" w16cid:durableId="1719431766">
    <w:abstractNumId w:val="3"/>
  </w:num>
  <w:num w:numId="8" w16cid:durableId="1268467857">
    <w:abstractNumId w:val="2"/>
  </w:num>
  <w:num w:numId="9" w16cid:durableId="765688100">
    <w:abstractNumId w:val="1"/>
  </w:num>
  <w:num w:numId="10" w16cid:durableId="1168326797">
    <w:abstractNumId w:val="0"/>
  </w:num>
  <w:num w:numId="11" w16cid:durableId="920453442">
    <w:abstractNumId w:val="10"/>
  </w:num>
  <w:num w:numId="12" w16cid:durableId="1015304802">
    <w:abstractNumId w:val="18"/>
  </w:num>
  <w:num w:numId="13" w16cid:durableId="2099279440">
    <w:abstractNumId w:val="13"/>
  </w:num>
  <w:num w:numId="14" w16cid:durableId="1674650460">
    <w:abstractNumId w:val="17"/>
  </w:num>
  <w:num w:numId="15" w16cid:durableId="1305888862">
    <w:abstractNumId w:val="14"/>
  </w:num>
  <w:num w:numId="16" w16cid:durableId="1224023641">
    <w:abstractNumId w:val="15"/>
  </w:num>
  <w:num w:numId="17" w16cid:durableId="1056052000">
    <w:abstractNumId w:val="11"/>
  </w:num>
  <w:num w:numId="18" w16cid:durableId="676350424">
    <w:abstractNumId w:val="16"/>
  </w:num>
  <w:num w:numId="19" w16cid:durableId="180712016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2MTS3sDA0tjQzNjNT0lEKTi0uzszPAykwqgUAA7nt2CwAAAA="/>
  </w:docVars>
  <w:rsids>
    <w:rsidRoot w:val="0097448C"/>
    <w:rsid w:val="000153C5"/>
    <w:rsid w:val="00033A80"/>
    <w:rsid w:val="00036617"/>
    <w:rsid w:val="00041DF4"/>
    <w:rsid w:val="0005212C"/>
    <w:rsid w:val="0005221D"/>
    <w:rsid w:val="00052B3A"/>
    <w:rsid w:val="00060B9E"/>
    <w:rsid w:val="000947FE"/>
    <w:rsid w:val="00094FC2"/>
    <w:rsid w:val="000A33E5"/>
    <w:rsid w:val="000C5A4C"/>
    <w:rsid w:val="000D0B0D"/>
    <w:rsid w:val="000F7B9B"/>
    <w:rsid w:val="00116222"/>
    <w:rsid w:val="001210D9"/>
    <w:rsid w:val="00124D14"/>
    <w:rsid w:val="00135C2D"/>
    <w:rsid w:val="001369EE"/>
    <w:rsid w:val="001607F4"/>
    <w:rsid w:val="00164C15"/>
    <w:rsid w:val="00197F92"/>
    <w:rsid w:val="001A2F76"/>
    <w:rsid w:val="001A68C8"/>
    <w:rsid w:val="001C3EF4"/>
    <w:rsid w:val="001D0870"/>
    <w:rsid w:val="001D62D0"/>
    <w:rsid w:val="001E5E33"/>
    <w:rsid w:val="001E6095"/>
    <w:rsid w:val="001F1BE2"/>
    <w:rsid w:val="001F6354"/>
    <w:rsid w:val="002106AB"/>
    <w:rsid w:val="00242A7F"/>
    <w:rsid w:val="002521D2"/>
    <w:rsid w:val="00253F1C"/>
    <w:rsid w:val="00255F0A"/>
    <w:rsid w:val="00277955"/>
    <w:rsid w:val="002814B6"/>
    <w:rsid w:val="00291B10"/>
    <w:rsid w:val="002953A4"/>
    <w:rsid w:val="002A1F8B"/>
    <w:rsid w:val="002B0305"/>
    <w:rsid w:val="002B7CFF"/>
    <w:rsid w:val="002C02B8"/>
    <w:rsid w:val="002D3C41"/>
    <w:rsid w:val="002E68FB"/>
    <w:rsid w:val="002F2E73"/>
    <w:rsid w:val="002F67E9"/>
    <w:rsid w:val="00302A0E"/>
    <w:rsid w:val="0030746F"/>
    <w:rsid w:val="00311991"/>
    <w:rsid w:val="00317D82"/>
    <w:rsid w:val="00320B84"/>
    <w:rsid w:val="003261C1"/>
    <w:rsid w:val="0033192D"/>
    <w:rsid w:val="00333B1E"/>
    <w:rsid w:val="00337492"/>
    <w:rsid w:val="0034187C"/>
    <w:rsid w:val="00350953"/>
    <w:rsid w:val="00365260"/>
    <w:rsid w:val="0038322E"/>
    <w:rsid w:val="003871FA"/>
    <w:rsid w:val="003A1290"/>
    <w:rsid w:val="003A40FF"/>
    <w:rsid w:val="003B6FDE"/>
    <w:rsid w:val="003D7786"/>
    <w:rsid w:val="003E4F63"/>
    <w:rsid w:val="003E5417"/>
    <w:rsid w:val="0042175B"/>
    <w:rsid w:val="004223A5"/>
    <w:rsid w:val="00425928"/>
    <w:rsid w:val="004274D5"/>
    <w:rsid w:val="004359F4"/>
    <w:rsid w:val="0044606F"/>
    <w:rsid w:val="00460569"/>
    <w:rsid w:val="00467631"/>
    <w:rsid w:val="004719DA"/>
    <w:rsid w:val="004727EE"/>
    <w:rsid w:val="00493F0B"/>
    <w:rsid w:val="00497BF7"/>
    <w:rsid w:val="004A3190"/>
    <w:rsid w:val="004A44AE"/>
    <w:rsid w:val="004B4E01"/>
    <w:rsid w:val="004B76A0"/>
    <w:rsid w:val="004C1468"/>
    <w:rsid w:val="004C1C7D"/>
    <w:rsid w:val="004C6E86"/>
    <w:rsid w:val="004D2239"/>
    <w:rsid w:val="004D2B7C"/>
    <w:rsid w:val="004D6BE7"/>
    <w:rsid w:val="004F347A"/>
    <w:rsid w:val="0050070C"/>
    <w:rsid w:val="00503B23"/>
    <w:rsid w:val="00526AF1"/>
    <w:rsid w:val="00530476"/>
    <w:rsid w:val="00531E62"/>
    <w:rsid w:val="0053506A"/>
    <w:rsid w:val="00547A22"/>
    <w:rsid w:val="00547B46"/>
    <w:rsid w:val="00556CAB"/>
    <w:rsid w:val="005721CB"/>
    <w:rsid w:val="005879D2"/>
    <w:rsid w:val="00594B77"/>
    <w:rsid w:val="00597542"/>
    <w:rsid w:val="005A7AA6"/>
    <w:rsid w:val="005D10AE"/>
    <w:rsid w:val="005D5016"/>
    <w:rsid w:val="005E2358"/>
    <w:rsid w:val="005E714C"/>
    <w:rsid w:val="005F2BEA"/>
    <w:rsid w:val="00600258"/>
    <w:rsid w:val="00614FCA"/>
    <w:rsid w:val="00626617"/>
    <w:rsid w:val="00636BBA"/>
    <w:rsid w:val="00644E07"/>
    <w:rsid w:val="00654AA2"/>
    <w:rsid w:val="0066120B"/>
    <w:rsid w:val="00663BE5"/>
    <w:rsid w:val="00687B3C"/>
    <w:rsid w:val="00696DB0"/>
    <w:rsid w:val="006A1EAF"/>
    <w:rsid w:val="006B48D7"/>
    <w:rsid w:val="006B7866"/>
    <w:rsid w:val="006C2F8F"/>
    <w:rsid w:val="006C39AE"/>
    <w:rsid w:val="006F6438"/>
    <w:rsid w:val="006F6608"/>
    <w:rsid w:val="00715823"/>
    <w:rsid w:val="00724AC6"/>
    <w:rsid w:val="007325E2"/>
    <w:rsid w:val="00736370"/>
    <w:rsid w:val="00742805"/>
    <w:rsid w:val="007657B3"/>
    <w:rsid w:val="00770839"/>
    <w:rsid w:val="00787403"/>
    <w:rsid w:val="00792E81"/>
    <w:rsid w:val="007938C7"/>
    <w:rsid w:val="0079397C"/>
    <w:rsid w:val="007A3103"/>
    <w:rsid w:val="007A4D50"/>
    <w:rsid w:val="007B5659"/>
    <w:rsid w:val="007E1498"/>
    <w:rsid w:val="007E5A04"/>
    <w:rsid w:val="00801EAA"/>
    <w:rsid w:val="008207E3"/>
    <w:rsid w:val="00826F3D"/>
    <w:rsid w:val="008536AB"/>
    <w:rsid w:val="0087078B"/>
    <w:rsid w:val="0087260C"/>
    <w:rsid w:val="00886F35"/>
    <w:rsid w:val="008A3874"/>
    <w:rsid w:val="008B2B5B"/>
    <w:rsid w:val="008B7FEF"/>
    <w:rsid w:val="008C3A2F"/>
    <w:rsid w:val="008D0810"/>
    <w:rsid w:val="008D36DA"/>
    <w:rsid w:val="008D628A"/>
    <w:rsid w:val="008E70F9"/>
    <w:rsid w:val="008F2F82"/>
    <w:rsid w:val="00901942"/>
    <w:rsid w:val="00921BBB"/>
    <w:rsid w:val="009276C5"/>
    <w:rsid w:val="0093560B"/>
    <w:rsid w:val="00943D90"/>
    <w:rsid w:val="00944CD8"/>
    <w:rsid w:val="009519DF"/>
    <w:rsid w:val="00951CBB"/>
    <w:rsid w:val="00963787"/>
    <w:rsid w:val="00970284"/>
    <w:rsid w:val="0097357B"/>
    <w:rsid w:val="0097448C"/>
    <w:rsid w:val="009823A9"/>
    <w:rsid w:val="009875B4"/>
    <w:rsid w:val="009A3960"/>
    <w:rsid w:val="009A617E"/>
    <w:rsid w:val="009B05E7"/>
    <w:rsid w:val="009E68A9"/>
    <w:rsid w:val="009E6EFB"/>
    <w:rsid w:val="009F4191"/>
    <w:rsid w:val="009F59F1"/>
    <w:rsid w:val="00A02032"/>
    <w:rsid w:val="00A03B27"/>
    <w:rsid w:val="00A1416C"/>
    <w:rsid w:val="00A16C26"/>
    <w:rsid w:val="00A25A8A"/>
    <w:rsid w:val="00A27318"/>
    <w:rsid w:val="00A310B1"/>
    <w:rsid w:val="00A42D86"/>
    <w:rsid w:val="00A5329B"/>
    <w:rsid w:val="00A54C4B"/>
    <w:rsid w:val="00A63F0B"/>
    <w:rsid w:val="00A76EB7"/>
    <w:rsid w:val="00A961B1"/>
    <w:rsid w:val="00A9713F"/>
    <w:rsid w:val="00AA1BD5"/>
    <w:rsid w:val="00AA48C3"/>
    <w:rsid w:val="00AA4EBE"/>
    <w:rsid w:val="00AA7051"/>
    <w:rsid w:val="00AB0761"/>
    <w:rsid w:val="00AB32AF"/>
    <w:rsid w:val="00AC1D4C"/>
    <w:rsid w:val="00AD2E0A"/>
    <w:rsid w:val="00AD4640"/>
    <w:rsid w:val="00AD4E27"/>
    <w:rsid w:val="00AD7DDD"/>
    <w:rsid w:val="00AE1D3B"/>
    <w:rsid w:val="00AF589B"/>
    <w:rsid w:val="00B00792"/>
    <w:rsid w:val="00B109F6"/>
    <w:rsid w:val="00B44522"/>
    <w:rsid w:val="00B46FC8"/>
    <w:rsid w:val="00B572AC"/>
    <w:rsid w:val="00B72C77"/>
    <w:rsid w:val="00B80171"/>
    <w:rsid w:val="00B9138F"/>
    <w:rsid w:val="00BA057D"/>
    <w:rsid w:val="00BB793F"/>
    <w:rsid w:val="00BC0AD9"/>
    <w:rsid w:val="00BC0F9C"/>
    <w:rsid w:val="00BC2FCE"/>
    <w:rsid w:val="00BC3E82"/>
    <w:rsid w:val="00BD079C"/>
    <w:rsid w:val="00BD2568"/>
    <w:rsid w:val="00BD785D"/>
    <w:rsid w:val="00BE220C"/>
    <w:rsid w:val="00BE7E8B"/>
    <w:rsid w:val="00BF5F17"/>
    <w:rsid w:val="00BF6A0E"/>
    <w:rsid w:val="00C0748B"/>
    <w:rsid w:val="00C103C8"/>
    <w:rsid w:val="00C16894"/>
    <w:rsid w:val="00C30CA5"/>
    <w:rsid w:val="00C32A48"/>
    <w:rsid w:val="00C43B91"/>
    <w:rsid w:val="00C52689"/>
    <w:rsid w:val="00C52B95"/>
    <w:rsid w:val="00C62231"/>
    <w:rsid w:val="00C6232C"/>
    <w:rsid w:val="00C64AA2"/>
    <w:rsid w:val="00C76DF3"/>
    <w:rsid w:val="00C77C89"/>
    <w:rsid w:val="00C871BA"/>
    <w:rsid w:val="00C94BA1"/>
    <w:rsid w:val="00CB3D5B"/>
    <w:rsid w:val="00CC6D69"/>
    <w:rsid w:val="00CD2086"/>
    <w:rsid w:val="00D019AB"/>
    <w:rsid w:val="00D0385A"/>
    <w:rsid w:val="00D10F81"/>
    <w:rsid w:val="00D16C9D"/>
    <w:rsid w:val="00D30EDD"/>
    <w:rsid w:val="00D32B14"/>
    <w:rsid w:val="00D4719D"/>
    <w:rsid w:val="00D620EF"/>
    <w:rsid w:val="00D6747A"/>
    <w:rsid w:val="00D736F7"/>
    <w:rsid w:val="00D819C4"/>
    <w:rsid w:val="00D82755"/>
    <w:rsid w:val="00D82BE5"/>
    <w:rsid w:val="00D858D9"/>
    <w:rsid w:val="00D94ECE"/>
    <w:rsid w:val="00DB6836"/>
    <w:rsid w:val="00DC1468"/>
    <w:rsid w:val="00DC40DB"/>
    <w:rsid w:val="00DD30D1"/>
    <w:rsid w:val="00DD66B3"/>
    <w:rsid w:val="00E0167E"/>
    <w:rsid w:val="00E02F20"/>
    <w:rsid w:val="00E21D8B"/>
    <w:rsid w:val="00E25D12"/>
    <w:rsid w:val="00E3599E"/>
    <w:rsid w:val="00E41A34"/>
    <w:rsid w:val="00E452C7"/>
    <w:rsid w:val="00E621C8"/>
    <w:rsid w:val="00E621CF"/>
    <w:rsid w:val="00E75616"/>
    <w:rsid w:val="00E84C62"/>
    <w:rsid w:val="00E86390"/>
    <w:rsid w:val="00EB609D"/>
    <w:rsid w:val="00ED51AC"/>
    <w:rsid w:val="00EE4292"/>
    <w:rsid w:val="00EE47BC"/>
    <w:rsid w:val="00EE7775"/>
    <w:rsid w:val="00F123BC"/>
    <w:rsid w:val="00F26DE7"/>
    <w:rsid w:val="00F359A2"/>
    <w:rsid w:val="00F36008"/>
    <w:rsid w:val="00F41425"/>
    <w:rsid w:val="00F438A8"/>
    <w:rsid w:val="00F52077"/>
    <w:rsid w:val="00F714A8"/>
    <w:rsid w:val="00F86A73"/>
    <w:rsid w:val="00FB087E"/>
    <w:rsid w:val="00FB529A"/>
    <w:rsid w:val="00FE04C8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079018F"/>
  <w15:chartTrackingRefBased/>
  <w15:docId w15:val="{F4EBCB37-FD4B-4079-B0A6-3DE0A07F67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17</Words>
  <Characters>607</Characters>
  <Application>Microsoft Office Word</Application>
  <DocSecurity>0</DocSecurity>
  <Lines>32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7</cp:revision>
  <cp:lastPrinted>2024-03-14T07:31:00Z</cp:lastPrinted>
  <dcterms:created xsi:type="dcterms:W3CDTF">2022-03-17T07:31:00Z</dcterms:created>
  <dcterms:modified xsi:type="dcterms:W3CDTF">2024-03-14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